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0213" w:rsidRDefault="00A95CAF">
      <w:r w:rsidRPr="006903DA">
        <w:rPr>
          <w:position w:val="-160"/>
        </w:rPr>
        <w:object w:dxaOrig="112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64.25pt" o:ole="">
            <v:imagedata r:id="rId4" o:title=""/>
          </v:shape>
          <o:OLEObject Type="Embed" ProgID="Equation.DSMT4" ShapeID="_x0000_i1025" DrawAspect="Content" ObjectID="_1321107238" r:id="rId5"/>
        </w:object>
      </w:r>
    </w:p>
    <w:sectPr w:rsidR="00D30213" w:rsidSect="00D302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A95CAF"/>
    <w:rsid w:val="00A95CAF"/>
    <w:rsid w:val="00D302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2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2</cp:revision>
  <dcterms:created xsi:type="dcterms:W3CDTF">2009-11-30T14:26:00Z</dcterms:created>
  <dcterms:modified xsi:type="dcterms:W3CDTF">2009-11-30T14:28:00Z</dcterms:modified>
</cp:coreProperties>
</file>